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38EE" w:rsidRDefault="009938EE" w:rsidP="009938EE">
      <w:r>
        <w:t>1</w:t>
      </w:r>
      <w:r>
        <w:t xml:space="preserve">. </w:t>
      </w:r>
      <w:r w:rsidRPr="000F7079">
        <w:t>Write in radical notation and simplify if possible.</w:t>
      </w:r>
    </w:p>
    <w:p w:rsidR="009938EE" w:rsidRPr="009321EF" w:rsidRDefault="009938EE" w:rsidP="009938EE">
      <w:pPr>
        <w:ind w:left="1200"/>
        <w:rPr>
          <w:vertAlign w:val="superscript"/>
        </w:rPr>
      </w:pPr>
      <w:r>
        <w:t>25</w:t>
      </w:r>
      <w:r>
        <w:rPr>
          <w:vertAlign w:val="superscript"/>
        </w:rPr>
        <w:t>3/2</w: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</w:p>
    <w:p w:rsidR="009938EE" w:rsidRDefault="009938EE" w:rsidP="009938EE">
      <w:r>
        <w:t xml:space="preserve">2.  </w:t>
      </w:r>
      <w:r>
        <w:t>Assume all variables are positive real numbers. Write the following radicands with rational exponents and simplify if possible.</w:t>
      </w:r>
    </w:p>
    <w:p w:rsidR="009938EE" w:rsidRDefault="009938EE" w:rsidP="009938EE">
      <w:pPr>
        <w:ind w:left="1200"/>
      </w:pPr>
      <w:r w:rsidRPr="00B85CA4">
        <w:rPr>
          <w:position w:val="-12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6" o:title=""/>
          </v:shape>
          <o:OLEObject Type="Embed" ProgID="Equation.DSMT4" ShapeID="_x0000_i1025" DrawAspect="Content" ObjectID="_1462650143" r:id="rId7"/>
        </w:object>
      </w:r>
    </w:p>
    <w:p w:rsidR="009938EE" w:rsidRDefault="009938EE" w:rsidP="009938EE">
      <w:pPr>
        <w:ind w:left="1200"/>
      </w:pPr>
    </w:p>
    <w:p w:rsidR="009938EE" w:rsidRDefault="009938EE" w:rsidP="009938EE">
      <w:r>
        <w:t xml:space="preserve">3. </w:t>
      </w:r>
      <w:r>
        <w:t>Solve for x</w: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  <w:r w:rsidRPr="009321EF">
        <w:t xml:space="preserve">(x + 2)(x - 2) = 15 + (x +1)(x - 7) </w:t>
      </w:r>
      <w:r w:rsidRPr="009321EF">
        <w:cr/>
      </w:r>
    </w:p>
    <w:p w:rsidR="009938EE" w:rsidRDefault="009938EE" w:rsidP="009938EE">
      <w:pPr>
        <w:ind w:left="1200"/>
      </w:pPr>
    </w:p>
    <w:p w:rsidR="009938EE" w:rsidRDefault="009938EE" w:rsidP="009938EE">
      <w:r>
        <w:t>Check your solution by substituting your solution in the original equation.</w:t>
      </w:r>
    </w:p>
    <w:p w:rsidR="009938EE" w:rsidRDefault="009938EE" w:rsidP="009938EE"/>
    <w:p w:rsidR="009938EE" w:rsidRDefault="009938EE" w:rsidP="009938EE">
      <w:r>
        <w:t xml:space="preserve">4. </w:t>
      </w:r>
      <w:r>
        <w:t>Solve for x</w: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  <w:r w:rsidRPr="00B85CA4">
        <w:rPr>
          <w:position w:val="-24"/>
        </w:rPr>
        <w:object w:dxaOrig="1280" w:dyaOrig="620">
          <v:shape id="_x0000_i1026" type="#_x0000_t75" style="width:63.75pt;height:30.75pt" o:ole="">
            <v:imagedata r:id="rId8" o:title=""/>
          </v:shape>
          <o:OLEObject Type="Embed" ProgID="Equation.DSMT4" ShapeID="_x0000_i1026" DrawAspect="Content" ObjectID="_1462650144" r:id="rId9"/>
        </w:objec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  <w:r>
        <w:t xml:space="preserve">Cancel x-5.  </w: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  <w:r>
        <w:t>4x=20</w:t>
      </w:r>
    </w:p>
    <w:p w:rsidR="009938EE" w:rsidRDefault="009938EE" w:rsidP="009938EE">
      <w:pPr>
        <w:ind w:left="1200"/>
      </w:pPr>
    </w:p>
    <w:p w:rsidR="009938EE" w:rsidRDefault="009938EE" w:rsidP="009938EE">
      <w:pPr>
        <w:ind w:left="1200"/>
      </w:pPr>
      <w:r>
        <w:t>4(5)=20 , x=5</w:t>
      </w:r>
    </w:p>
    <w:p w:rsidR="009938EE" w:rsidRDefault="009938EE" w:rsidP="009938EE">
      <w:pPr>
        <w:ind w:left="1200"/>
      </w:pPr>
    </w:p>
    <w:p w:rsidR="009938EE" w:rsidRDefault="009938EE" w:rsidP="009938EE">
      <w:r>
        <w:t xml:space="preserve">5. </w:t>
      </w:r>
      <w:r>
        <w:t>C</w:t>
      </w:r>
      <w:r w:rsidRPr="000F7079">
        <w:t xml:space="preserve">ompute the slope of the line determined by the given equations. </w:t>
      </w:r>
      <w:r w:rsidRPr="000F7079">
        <w:cr/>
      </w:r>
    </w:p>
    <w:p w:rsidR="009938EE" w:rsidRDefault="009938EE" w:rsidP="009938EE">
      <w:pPr>
        <w:ind w:left="1200"/>
      </w:pPr>
      <w:r w:rsidRPr="000F7079">
        <w:t xml:space="preserve">5x + 4y = 1 </w:t>
      </w:r>
      <w:r w:rsidRPr="000F7079">
        <w:cr/>
      </w:r>
    </w:p>
    <w:p w:rsidR="009938EE" w:rsidRDefault="009938EE" w:rsidP="009938EE">
      <w:pPr>
        <w:ind w:left="1200"/>
      </w:pPr>
    </w:p>
    <w:p w:rsidR="009938EE" w:rsidRDefault="009938EE" w:rsidP="009938EE">
      <w:r>
        <w:t xml:space="preserve">6. </w:t>
      </w:r>
      <w:r>
        <w:t>C</w:t>
      </w:r>
      <w:r w:rsidRPr="000F7079">
        <w:t xml:space="preserve">ompute the slope of the line determined by the given points. Use ∆ y and ∆ x notation. </w:t>
      </w:r>
      <w:r w:rsidRPr="000F7079">
        <w:cr/>
      </w:r>
    </w:p>
    <w:p w:rsidR="009938EE" w:rsidRDefault="009938EE" w:rsidP="009938EE">
      <w:pPr>
        <w:ind w:left="1200"/>
      </w:pPr>
      <w:r w:rsidRPr="000F7079">
        <w:t xml:space="preserve">(12, 8), (0, 16) </w:t>
      </w:r>
      <w:r w:rsidRPr="000F7079">
        <w:cr/>
      </w:r>
    </w:p>
    <w:p w:rsidR="009938EE" w:rsidRDefault="009938EE" w:rsidP="009938EE"/>
    <w:p w:rsidR="009938EE" w:rsidRDefault="009938EE" w:rsidP="009938EE">
      <w:r>
        <w:t>7</w:t>
      </w:r>
      <w:r>
        <w:t xml:space="preserve">.  </w:t>
      </w:r>
      <w:r w:rsidRPr="000F7079">
        <w:t>Graph the following using the x and y-intercepts.</w:t>
      </w:r>
    </w:p>
    <w:p w:rsidR="009938EE" w:rsidRDefault="009938EE" w:rsidP="009938EE"/>
    <w:p w:rsidR="009938EE" w:rsidRDefault="009938EE" w:rsidP="009938EE">
      <w:r w:rsidRPr="000F7079">
        <w:t>8x + 10y = 12</w:t>
      </w:r>
    </w:p>
    <w:p w:rsidR="009938EE" w:rsidRDefault="009938EE" w:rsidP="009938EE"/>
    <w:p w:rsidR="009938EE" w:rsidRDefault="009938EE" w:rsidP="009938EE">
      <w:r>
        <w:t>8</w:t>
      </w:r>
      <w:r>
        <w:t>.</w:t>
      </w:r>
      <w:r w:rsidRPr="000F7079">
        <w:t xml:space="preserve"> Find the equation of the following lines. Write your answer in slope-intercept form.</w:t>
      </w:r>
    </w:p>
    <w:p w:rsidR="009938EE" w:rsidRDefault="009938EE" w:rsidP="009938EE"/>
    <w:p w:rsidR="009938EE" w:rsidRDefault="009938EE" w:rsidP="009938EE">
      <w:r w:rsidRPr="000F7079">
        <w:t>Through (-1, 5) with m = -1</w:t>
      </w:r>
    </w:p>
    <w:p w:rsidR="009938EE" w:rsidRDefault="009938EE" w:rsidP="009938EE"/>
    <w:p w:rsidR="009938EE" w:rsidRDefault="009938EE" w:rsidP="009938EE">
      <w:r>
        <w:t>9</w:t>
      </w:r>
      <w:r>
        <w:t>.</w:t>
      </w:r>
      <w:r>
        <w:t xml:space="preserve"> </w:t>
      </w:r>
      <w:r w:rsidRPr="006D59DE">
        <w:t xml:space="preserve">Find the area bounded by the following. </w:t>
      </w:r>
      <w:r w:rsidRPr="006D59DE">
        <w:cr/>
        <w:t xml:space="preserve"> y = |x| and y = 4</w:t>
      </w:r>
    </w:p>
    <w:p w:rsidR="009938EE" w:rsidRDefault="009938EE" w:rsidP="009938EE"/>
    <w:p w:rsidR="009938EE" w:rsidRDefault="009938EE" w:rsidP="009938EE">
      <w:r>
        <w:t xml:space="preserve">10. </w:t>
      </w:r>
      <w:r>
        <w:t xml:space="preserve">       </w:t>
      </w:r>
      <w:r w:rsidRPr="006D59DE">
        <w:t>Let h(x) = x</w:t>
      </w:r>
      <w:r w:rsidRPr="006D59DE">
        <w:rPr>
          <w:vertAlign w:val="superscript"/>
        </w:rPr>
        <w:t>2</w:t>
      </w:r>
      <w:r w:rsidRPr="006D59DE">
        <w:t xml:space="preserve">-1. </w:t>
      </w:r>
    </w:p>
    <w:p w:rsidR="009938EE" w:rsidRDefault="009938EE" w:rsidP="009938EE">
      <w:pPr>
        <w:ind w:firstLine="720"/>
      </w:pPr>
      <w:r w:rsidRPr="006D59DE">
        <w:t>Evaluate</w:t>
      </w:r>
      <w:r>
        <w:t xml:space="preserve"> </w:t>
      </w:r>
      <w:r w:rsidRPr="006D59DE">
        <w:t>(b) h(-2)</w:t>
      </w:r>
    </w:p>
    <w:p w:rsidR="009938EE" w:rsidRDefault="009938EE" w:rsidP="009938EE">
      <w:pPr>
        <w:ind w:firstLine="720"/>
      </w:pPr>
    </w:p>
    <w:p w:rsidR="009938EE" w:rsidRDefault="009938EE" w:rsidP="009938EE">
      <w:r>
        <w:t xml:space="preserve">  11</w:t>
      </w:r>
      <w:r>
        <w:t xml:space="preserve">.  Solve each system using either the elimination method or the substitution method. Verify your </w:t>
      </w:r>
    </w:p>
    <w:p w:rsidR="009938EE" w:rsidRDefault="009938EE" w:rsidP="009938EE">
      <w:r>
        <w:t xml:space="preserve">result by graphing each system. Indicate the point of intersection on your graph. </w:t>
      </w:r>
      <w:r>
        <w:cr/>
      </w:r>
    </w:p>
    <w:p w:rsidR="009938EE" w:rsidRDefault="009938EE" w:rsidP="009938EE">
      <w:r w:rsidRPr="00075AD5">
        <w:lastRenderedPageBreak/>
        <w:t xml:space="preserve"> 2x + y = 7 </w:t>
      </w:r>
      <w:r w:rsidRPr="00075AD5">
        <w:cr/>
      </w:r>
    </w:p>
    <w:p w:rsidR="009938EE" w:rsidRDefault="009938EE" w:rsidP="009938EE">
      <w:r w:rsidRPr="00075AD5">
        <w:t>-2x + 3y = 5</w:t>
      </w:r>
    </w:p>
    <w:p w:rsidR="009938EE" w:rsidRDefault="009938EE" w:rsidP="009938EE"/>
    <w:p w:rsidR="00D02BD0" w:rsidRDefault="009938EE" w:rsidP="009938EE">
      <w:r>
        <w:t>12.</w:t>
      </w:r>
      <w:r>
        <w:t xml:space="preserve"> </w:t>
      </w:r>
      <w:r w:rsidRPr="00075AD5">
        <w:rPr>
          <w:rFonts w:ascii="Times New Roman" w:hAnsi="Times New Roman"/>
          <w:sz w:val="24"/>
          <w:szCs w:val="24"/>
        </w:rPr>
        <w:t>Two people set out simultaneously from two locations 12 miles apart and walk toward each other. One person walks 5 miles an hour faster than the other. Find the rate of speed of each perso</w:t>
      </w:r>
      <w:bookmarkStart w:id="0" w:name="_GoBack"/>
      <w:bookmarkEnd w:id="0"/>
      <w:r w:rsidRPr="00075AD5">
        <w:rPr>
          <w:rFonts w:ascii="Times New Roman" w:hAnsi="Times New Roman"/>
          <w:sz w:val="24"/>
          <w:szCs w:val="24"/>
        </w:rPr>
        <w:t>n if they meet in one hour and ten minutes.</w:t>
      </w:r>
    </w:p>
    <w:sectPr w:rsidR="00D02BD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7624" w:rsidRDefault="002E7624" w:rsidP="005F5DC3">
      <w:r>
        <w:separator/>
      </w:r>
    </w:p>
  </w:endnote>
  <w:endnote w:type="continuationSeparator" w:id="0">
    <w:p w:rsidR="002E7624" w:rsidRDefault="002E7624" w:rsidP="005F5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neva">
    <w:altName w:val="Arial"/>
    <w:charset w:val="00"/>
    <w:family w:val="auto"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7624" w:rsidRDefault="002E7624" w:rsidP="005F5DC3">
      <w:r>
        <w:separator/>
      </w:r>
    </w:p>
  </w:footnote>
  <w:footnote w:type="continuationSeparator" w:id="0">
    <w:p w:rsidR="002E7624" w:rsidRDefault="002E7624" w:rsidP="005F5D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C3" w:rsidRDefault="005F5DC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8EE"/>
    <w:rsid w:val="002E7624"/>
    <w:rsid w:val="005F5DC3"/>
    <w:rsid w:val="009836C4"/>
    <w:rsid w:val="009938EE"/>
    <w:rsid w:val="00D02BD0"/>
    <w:rsid w:val="00EF5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38EE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rsid w:val="009938EE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unhideWhenUsed/>
    <w:rsid w:val="005F5D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5DC3"/>
    <w:rPr>
      <w:rFonts w:ascii="Geneva" w:eastAsia="Times New Roman" w:hAnsi="Geneva" w:cs="Times New Roman"/>
      <w:snapToGrid w:val="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F5D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5DC3"/>
    <w:rPr>
      <w:rFonts w:ascii="Geneva" w:eastAsia="Times New Roman" w:hAnsi="Geneva" w:cs="Times New Roman"/>
      <w:snapToGrid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7</Words>
  <Characters>1180</Characters>
  <Application>Microsoft Office Word</Application>
  <DocSecurity>0</DocSecurity>
  <Lines>9</Lines>
  <Paragraphs>2</Paragraphs>
  <ScaleCrop>false</ScaleCrop>
  <Company/>
  <LinksUpToDate>false</LinksUpToDate>
  <CharactersWithSpaces>1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4-05-27T02:55:00Z</dcterms:created>
  <dcterms:modified xsi:type="dcterms:W3CDTF">2014-05-27T02:55:00Z</dcterms:modified>
</cp:coreProperties>
</file>